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5439972">
      <w:pPr>
        <w:jc w:val="center"/>
        <w:rPr>
          <w:rFonts w:eastAsiaTheme="minorEastAsia"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150600</wp:posOffset>
            </wp:positionH>
            <wp:positionV relativeFrom="topMargin">
              <wp:posOffset>10502900</wp:posOffset>
            </wp:positionV>
            <wp:extent cx="482600" cy="254000"/>
            <wp:wrapNone/>
            <wp:docPr id="1000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40"/>
          <w:lang w:eastAsia="zh-CN" w:val="en-US"/>
        </w:rPr>
        <w:t>河南省信阳高级中学北湖校区</w:t>
      </w:r>
    </w:p>
    <w:p w14:paraId="152C54A5">
      <w:pPr>
        <w:jc w:val="center"/>
        <w:rPr>
          <w:rFonts w:eastAsiaTheme="minorEastAsia"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2025-2026学年高一上期09月测试（二）</w:t>
      </w:r>
    </w:p>
    <w:p w14:paraId="2748903F">
      <w:pPr>
        <w:jc w:val="center"/>
        <w:rPr>
          <w:rFonts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物理试题</w:t>
      </w:r>
    </w:p>
    <w:p w14:paraId="2A64478F">
      <w:pPr>
        <w:jc w:val="center"/>
        <w:rPr>
          <w:rFonts w:hint="eastAsia"/>
          <w:b/>
          <w:bCs/>
        </w:rPr>
      </w:pPr>
      <w:r>
        <w:rPr>
          <w:rFonts w:hint="eastAsia"/>
          <w:b/>
          <w:bCs/>
        </w:rPr>
        <w:t>命题人：</w:t>
      </w:r>
      <w:r>
        <w:rPr>
          <w:rFonts w:hint="eastAsia"/>
          <w:b/>
          <w:bCs/>
          <w:lang w:eastAsia="zh-CN" w:val="en-US"/>
        </w:rPr>
        <w:t xml:space="preserve"> </w:t>
      </w:r>
      <w:r>
        <w:rPr>
          <w:rFonts w:hint="eastAsia"/>
          <w:b/>
          <w:bCs/>
        </w:rPr>
        <w:t>审题人：</w:t>
      </w:r>
      <w:bookmarkStart w:id="0" w:name="_GoBack"/>
      <w:bookmarkEnd w:id="0"/>
    </w:p>
    <w:p w14:paraId="018E87E5">
      <w:pPr>
        <w:rPr>
          <w:rFonts w:hint="eastAsia"/>
          <w:b/>
          <w:bCs/>
        </w:rPr>
      </w:pPr>
      <w:r>
        <w:rPr>
          <w:rFonts w:hint="eastAsia"/>
          <w:b/>
          <w:bCs/>
        </w:rPr>
        <w:t>一、</w:t>
      </w:r>
      <w:r>
        <w:rPr>
          <w:rFonts w:hint="eastAsia"/>
          <w:b/>
          <w:bCs/>
          <w:lang w:eastAsia="zh-CN" w:val="en-US"/>
        </w:rPr>
        <w:t>选择</w:t>
      </w:r>
      <w:r>
        <w:rPr>
          <w:rFonts w:hint="eastAsia"/>
          <w:b/>
          <w:bCs/>
        </w:rPr>
        <w:t>题（本题共10小题，共46分。在每小题给出的四个选项中，第1~7题只有一个选项正确，每小题4分</w:t>
      </w:r>
      <w:r>
        <w:rPr>
          <w:rFonts w:hint="eastAsia"/>
          <w:b/>
          <w:bCs/>
          <w:lang w:eastAsia="zh-CN"/>
        </w:rPr>
        <w:t>；</w:t>
      </w:r>
      <w:r>
        <w:rPr>
          <w:rFonts w:hint="eastAsia"/>
          <w:b/>
          <w:bCs/>
        </w:rPr>
        <w:t>第8~10题有多个选项正确，全部选对得6分，选对但不全的得3分，有选错的得0分）</w:t>
      </w:r>
    </w:p>
    <w:p w14:paraId="14C926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有下列几句话，叙述中不是表示瞬时速度的是（　　）</w:t>
      </w:r>
    </w:p>
    <w:p w14:paraId="5E8B097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子弹出枪口的速度是800m/s</w:t>
      </w:r>
      <w:r>
        <w:rPr>
          <w:sz w:val="21"/>
        </w:rPr>
        <w:tab/>
      </w:r>
      <w:r>
        <w:rPr>
          <w:sz w:val="21"/>
        </w:rPr>
        <w:t>B．小球第3s末的速度是6m/s</w:t>
      </w:r>
    </w:p>
    <w:p w14:paraId="27DF7001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汽车从甲站行驶到乙站的速度40km/h</w:t>
      </w:r>
      <w:r>
        <w:rPr>
          <w:sz w:val="21"/>
        </w:rPr>
        <w:tab/>
      </w:r>
      <w:r>
        <w:rPr>
          <w:sz w:val="21"/>
        </w:rPr>
        <w:t>D．飞机落地时的速度200m/s</w:t>
      </w:r>
    </w:p>
    <w:p w14:paraId="487E85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描述时间的是（　　）</w:t>
      </w:r>
    </w:p>
    <w:p w14:paraId="36FEE80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百米赛的运动员11秒末达到终点</w:t>
      </w:r>
      <w:r>
        <w:rPr>
          <w:sz w:val="21"/>
        </w:rPr>
        <w:tab/>
      </w:r>
      <w:r>
        <w:rPr>
          <w:sz w:val="21"/>
        </w:rPr>
        <w:t>B．第8个1秒末物体速度为零</w:t>
      </w:r>
    </w:p>
    <w:p w14:paraId="33BFC493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百米赛运动员的成绩是11秒</w:t>
      </w:r>
      <w:r>
        <w:rPr>
          <w:sz w:val="21"/>
        </w:rPr>
        <w:tab/>
      </w:r>
      <w:r>
        <w:rPr>
          <w:sz w:val="21"/>
        </w:rPr>
        <w:t>D．3秒初物体开始运动</w:t>
      </w:r>
    </w:p>
    <w:p w14:paraId="288CB7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对于匀变速直线运动的速度与时间关系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+</w:t>
      </w:r>
      <w:r>
        <w:rPr>
          <w:rFonts w:ascii="Times New Roman" w:cs="Times New Roman" w:eastAsia="Times New Roman" w:hAnsi="Times New Roman"/>
          <w:i/>
          <w:sz w:val="21"/>
        </w:rPr>
        <w:t>at</w:t>
      </w:r>
      <w:r>
        <w:rPr>
          <w:sz w:val="21"/>
        </w:rPr>
        <w:t>，下列理解正确的是（　　）</w:t>
      </w:r>
    </w:p>
    <w:p w14:paraId="721DE72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是开始计时的速度，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是时刻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的速度，它们均是瞬时速度</w:t>
      </w:r>
    </w:p>
    <w:p w14:paraId="305C03A7">
      <w:pPr>
        <w:shd w:color="auto" w:fill="auto" w:val="clear"/>
        <w:spacing w:line="360" w:lineRule="auto"/>
        <w:ind w:left="300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一定大于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</w:p>
    <w:p w14:paraId="3C672BF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＞0，速度一定增大</w:t>
      </w:r>
    </w:p>
    <w:p w14:paraId="60227149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越大，经过一段时间末速度一定越大</w:t>
      </w:r>
    </w:p>
    <w:p w14:paraId="57AF3A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汽车在平直路面上刹车，其位移与时间的关系是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=24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－6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perscript"/>
        </w:rPr>
        <w:t>2</w:t>
      </w:r>
      <w:r>
        <w:rPr>
          <w:sz w:val="21"/>
        </w:rPr>
        <w:t>，则它在第3s末的速度大小为</w:t>
      </w:r>
    </w:p>
    <w:p w14:paraId="23C399F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0m/s</w:t>
      </w:r>
      <w:r>
        <w:rPr>
          <w:sz w:val="21"/>
        </w:rPr>
        <w:tab/>
      </w:r>
      <w:r>
        <w:rPr>
          <w:sz w:val="21"/>
        </w:rPr>
        <w:t>B．6m/s</w:t>
      </w:r>
      <w:r>
        <w:rPr>
          <w:sz w:val="21"/>
        </w:rPr>
        <w:tab/>
      </w:r>
      <w:r>
        <w:rPr>
          <w:sz w:val="21"/>
        </w:rPr>
        <w:t>C．12m/s</w:t>
      </w:r>
      <w:r>
        <w:rPr>
          <w:sz w:val="21"/>
        </w:rPr>
        <w:tab/>
      </w:r>
      <w:r>
        <w:rPr>
          <w:sz w:val="21"/>
        </w:rPr>
        <w:t>D．18m/s</w:t>
      </w:r>
    </w:p>
    <w:p w14:paraId="5B3D34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实验证实：4个水球就可以挡住子弹．现有4个完全相同的水球紧挨在一起水平排列，如图所示，子弹（可视为质点）在水球中沿水平方向做匀减速直线运动，恰好穿出第4个水球，则以下说法正确的是（　　）</w:t>
      </w:r>
    </w:p>
    <w:p w14:paraId="5B3AFF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609975" cy="1066800"/>
            <wp:effectExtent b="0" l="0" r="9525" t="0"/>
            <wp:docPr descr="@@@40d478bf-99a8-4c0f-b8dd-91b417712252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0d478bf-99a8-4c0f-b8dd-91b417712252" id="100003" name="图片 1000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E44C0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子弹在每个水球中速度变化相同</w:t>
      </w:r>
    </w:p>
    <w:p w14:paraId="14EFABF0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子弹依次穿过每个水球的时间之比为1∶3∶5∶7</w:t>
      </w:r>
    </w:p>
    <w:p w14:paraId="7DC8F82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题中信息可以确定子弹在每个水球中运动的时间</w:t>
      </w:r>
    </w:p>
    <w:p w14:paraId="241D5E9A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子弹穿出第3个水球的瞬间，其速度与全程的平均速度相等</w:t>
      </w:r>
    </w:p>
    <w:p w14:paraId="6F9E087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滑雪者以某一初速度冲上斜面做匀减速直线运动，到达斜面顶端时的速度为零，已知滑雪者在前四分之三位移中的平均速度大小为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，则滑雪者通过斜面中点时的速度为（　　）</w:t>
      </w:r>
    </w:p>
    <w:p w14:paraId="070FEA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62100" cy="1057275"/>
            <wp:effectExtent b="9525" l="0" r="0" t="0"/>
            <wp:docPr descr="@@@7b8d8df8-4208-468d-9afd-567d4cf7ad55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8d8df8-4208-468d-9afd-567d4cf7ad55" id="100005" name="图片 10000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CA48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cef377a8adff4bdadf82c117d08a2ed6" coordsize="21600,21600" filled="f" id="_x0000_i1025" o:ole="" o:preferrelative="t" stroked="f" style="width:21.1pt;height:15.25pt" type="#_x0000_t75">
            <v:stroke joinstyle="miter"/>
            <v:imagedata o:title="eqIdcef377a8adff4bdadf82c117d08a2ed6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d6be1a2825174d25ee19f885ed34198" coordsize="21600,21600" filled="f" id="_x0000_i1026" o:ole="" o:preferrelative="t" stroked="f" style="width:42.2pt;height:27.05pt" type="#_x0000_t75">
            <v:stroke joinstyle="miter"/>
            <v:imagedata o:title="eqIddd6be1a2825174d25ee19f885ed34198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c7414f4c82022a6b95fdb3aca7d749d3" coordsize="21600,21600" filled="f" id="_x0000_i1027" o:ole="" o:preferrelative="t" stroked="f" style="width:29.9pt;height:29.9pt" type="#_x0000_t75">
            <v:stroke joinstyle="miter"/>
            <v:imagedata o:title="eqIdc7414f4c82022a6b95fdb3aca7d749d3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d0fa1596baa82f85283e3985aae195e" coordsize="21600,21600" filled="f" id="_x0000_i1028" o:ole="" o:preferrelative="t" stroked="f" style="width:24.6pt;height:29.95pt" type="#_x0000_t75">
            <v:stroke joinstyle="miter"/>
            <v:imagedata o:title="eqId3d0fa1596baa82f85283e3985aae195e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</w:p>
    <w:p w14:paraId="358124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一物体做匀减速直线运动，第1s内的位移为8m，第3s内的位移为0.5m，则下列说法正确的是（　　）</w:t>
      </w:r>
    </w:p>
    <w:p w14:paraId="297EA8CE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匀减速时的加速度大小为3.75m/s</w:t>
      </w:r>
      <w:r>
        <w:rPr>
          <w:sz w:val="21"/>
          <w:vertAlign w:val="superscript"/>
        </w:rPr>
        <w:t>2</w:t>
      </w:r>
    </w:p>
    <w:p w14:paraId="1578C489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体匀减速时的初速度大小为6.125m/s</w:t>
      </w:r>
    </w:p>
    <w:p w14:paraId="733BFFC2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减速为零的时间为2.5s</w:t>
      </w:r>
    </w:p>
    <w:p w14:paraId="2F9A9234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物体第2s内的平均速度大小为4.25m/s</w:t>
      </w:r>
    </w:p>
    <w:p w14:paraId="2725E6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下列关于加速度的说法中，正确的是：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 w14:paraId="0045786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加速度越大，速度变化越大；</w:t>
      </w:r>
    </w:p>
    <w:p w14:paraId="090FDE30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加速度越大，速度变化越快；</w:t>
      </w:r>
    </w:p>
    <w:p w14:paraId="1B94399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加速度的方向和速度方向相同；</w:t>
      </w:r>
    </w:p>
    <w:p w14:paraId="330D0CD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加速度的方向和速度变化的方向相同．</w:t>
      </w:r>
    </w:p>
    <w:p w14:paraId="6591EC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在同一条平直公路上行驶的甲、乙两车，其</w:t>
      </w:r>
      <w:r>
        <w:object>
          <v:shape alt="eqIdd1552707683293dcf684d101dd09b5c9" coordsize="21600,21600" filled="f" id="_x0000_i1029" o:ole="" o:preferrelative="t" stroked="f" style="width:21.1pt;height:10.55pt" type="#_x0000_t75">
            <v:stroke joinstyle="miter"/>
            <v:imagedata o:title="eqIdd1552707683293dcf684d101dd09b5c9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sz w:val="21"/>
        </w:rPr>
        <w:t>图像如图所示。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=0时两车在同一位置，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时刻两车相遇，则在0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时间内（　　）</w:t>
      </w:r>
    </w:p>
    <w:p w14:paraId="70608C5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81125" cy="1162050"/>
            <wp:effectExtent b="6350" l="0" r="3175" t="0"/>
            <wp:docPr descr="@@@b798214d-8e72-4dcf-a0d2-85b519755b4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798214d-8e72-4dcf-a0d2-85b519755b4f" id="100007" name="图片 10000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25DB81F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时刻两车相距最远</w:t>
      </w:r>
    </w:p>
    <w:p w14:paraId="0862511E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在时刻两车相距最远</w:t>
      </w:r>
    </w:p>
    <w:p w14:paraId="2516F765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在时间内两车间的距离越来越大</w:t>
      </w:r>
    </w:p>
    <w:p w14:paraId="6E33C2C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时间内两车间的距离越来越小</w:t>
      </w:r>
    </w:p>
    <w:p w14:paraId="60BCEF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一辆警车沿平直街道巡逻，速度大小为10m/s，在某位置（坐标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）发现前方某处发生警情，立即前往处理，警车的加速度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随警车到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的距离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变化的关系如图所示。下列说法正确的是（　　）</w:t>
      </w:r>
    </w:p>
    <w:p w14:paraId="0F2E764B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1200150"/>
            <wp:effectExtent b="6350" l="0" r="3175" t="0"/>
            <wp:docPr descr="@@@3d4a653c-f6b7-43e8-ad07-c3edcf5c912e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d4a653c-f6b7-43e8-ad07-c3edcf5c912e"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EF0E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0~30m内，警车做匀减速直线运动</w:t>
      </w:r>
    </w:p>
    <w:p w14:paraId="01475463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警车的速度大小再次为10m/s时，其到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的距离为60m</w:t>
      </w:r>
    </w:p>
    <w:p w14:paraId="41083270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警车距离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为36m时的速度最大</w:t>
      </w:r>
    </w:p>
    <w:p w14:paraId="2B023DD3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警车的最大速度为20m/s</w:t>
      </w:r>
    </w:p>
    <w:p w14:paraId="2809E2FB">
      <w:pPr>
        <w:rPr>
          <w:rFonts w:hint="eastAsia"/>
          <w:b/>
          <w:bCs/>
        </w:rPr>
      </w:pPr>
      <w:r>
        <w:rPr>
          <w:rFonts w:hint="eastAsia"/>
          <w:b/>
          <w:bCs/>
        </w:rPr>
        <w:t>二、实验题（每空</w:t>
      </w:r>
      <w:r>
        <w:rPr>
          <w:rFonts w:hint="eastAsia"/>
          <w:b/>
          <w:bCs/>
          <w:lang w:eastAsia="zh-CN" w:val="en-US"/>
        </w:rPr>
        <w:t>2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  <w:lang w:eastAsia="zh-CN"/>
        </w:rPr>
        <w:t>，</w:t>
      </w:r>
      <w:r>
        <w:rPr>
          <w:rFonts w:hint="eastAsia"/>
          <w:b/>
          <w:bCs/>
          <w:lang w:eastAsia="zh-CN" w:val="en-US"/>
        </w:rPr>
        <w:t>共计17分</w:t>
      </w:r>
      <w:r>
        <w:rPr>
          <w:rFonts w:hint="eastAsia"/>
          <w:b/>
          <w:bCs/>
        </w:rPr>
        <w:t>）</w:t>
      </w:r>
    </w:p>
    <w:p w14:paraId="5EF9F1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在“探究小车速度随时间变化的规律”的实验中，打点计时器使用的交流电的频率为50Hz，记录小车运动的纸带如图所示，在纸带上选择0、1、2、3、4、5的6个计数点，相邻两计数点之间还有四个点未画出，纸带旁并排放着带有最小分度为毫米的刻度尺，零点跟“0”计数点对齐，由图可以读出三个计数点1、3、5跟0点的距离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3</w:t>
      </w:r>
      <w:r>
        <w:rPr>
          <w:sz w:val="21"/>
        </w:rPr>
        <w:t>分别填入下列表格中．</w:t>
      </w:r>
    </w:p>
    <w:p w14:paraId="15B4E8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76725" cy="1390650"/>
            <wp:effectExtent b="6350" l="0" r="3175" t="0"/>
            <wp:docPr descr="@@@d06fff22-1ce8-4d7e-b1a6-0244a9adb13e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6fff22-1ce8-4d7e-b1a6-0244a9adb13e"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type="dxa" w:w="4905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620"/>
        <w:gridCol w:w="1095"/>
        <w:gridCol w:w="1095"/>
        <w:gridCol w:w="1095"/>
      </w:tblGrid>
      <w:tr w14:paraId="70C1BA0D">
        <w:tblPrEx>
          <w:tblW w:type="dxa" w:w="4905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16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F031F41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距离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1730701A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1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2377414C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2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0CB0832D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3</w:t>
            </w:r>
          </w:p>
        </w:tc>
      </w:tr>
      <w:tr w14:paraId="1378A8D9">
        <w:tblPrEx>
          <w:tblW w:type="dxa" w:w="4905"/>
          <w:tblInd w:type="dxa" w:w="0"/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16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129AE4B1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测量值／cm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F9F0210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518CC24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26452C1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</w:p>
        </w:tc>
      </w:tr>
    </w:tbl>
    <w:p w14:paraId="68C1C4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计算小车通过计数点“2”的瞬时速度为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 xml:space="preserve">=______m/s．通过计数点“4”的瞬时速度为 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4</w:t>
      </w:r>
      <w:r>
        <w:rPr>
          <w:sz w:val="21"/>
        </w:rPr>
        <w:t>=______m/s,小车的加速度是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=______m/s</w:t>
      </w:r>
      <w:r>
        <w:rPr>
          <w:sz w:val="21"/>
          <w:vertAlign w:val="superscript"/>
        </w:rPr>
        <w:t>2</w:t>
      </w:r>
      <w:r>
        <w:rPr>
          <w:sz w:val="21"/>
        </w:rPr>
        <w:t>．</w:t>
      </w:r>
    </w:p>
    <w:p w14:paraId="653BEC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某次实验打点计时器使用的交流电的频率为50Hz，纸带的记录如图所示，图中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为纸带的第一个点，接下来的几个点模糊，因此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开始每打五个点取一个计数点：</w:t>
      </w:r>
    </w:p>
    <w:p w14:paraId="5834F57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038725" cy="1257300"/>
            <wp:effectExtent b="0" l="0" r="3175" t="0"/>
            <wp:docPr descr="@@@2c40f31f-1ebd-4cf9-b7cb-53ce34491aee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c40f31f-1ebd-4cf9-b7cb-53ce34491aee" id="100013" name="图片 1000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8F2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电火花计时器是使用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直流电，交流电）电源的仪器，纸带上打出的相邻两点的时间间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s。</w:t>
      </w:r>
    </w:p>
    <w:p w14:paraId="38B400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用电火花计时器在纸带上打点时，操作合理的应是______。</w:t>
      </w:r>
    </w:p>
    <w:p w14:paraId="4789D55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接通电源的同时释放小车</w:t>
      </w:r>
      <w:r>
        <w:rPr>
          <w:sz w:val="21"/>
        </w:rPr>
        <w:tab/>
      </w:r>
      <w:r>
        <w:rPr>
          <w:sz w:val="21"/>
        </w:rPr>
        <w:t>B．先释放小车，后接通电源</w:t>
      </w:r>
    </w:p>
    <w:p w14:paraId="0E772AEB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先接通电源，再释放小车</w:t>
      </w:r>
      <w:r>
        <w:rPr>
          <w:sz w:val="21"/>
        </w:rPr>
        <w:tab/>
      </w:r>
      <w:r>
        <w:rPr>
          <w:sz w:val="21"/>
        </w:rPr>
        <w:t>D．可以随意操作</w:t>
      </w:r>
    </w:p>
    <w:p w14:paraId="26DA3E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推测纸带的运动是加速运动还是减速运动？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5E94B9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在打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这两点的时间间隔中，纸带运动的平均速度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m/s。</w:t>
      </w:r>
    </w:p>
    <w:p w14:paraId="05F817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打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的瞬时速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m/s。</w:t>
      </w:r>
    </w:p>
    <w:p w14:paraId="382490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6)利用</w:t>
      </w:r>
      <w:r>
        <w:rPr>
          <w:rFonts w:ascii="Times New Roman" w:cs="Times New Roman" w:eastAsia="Times New Roman" w:hAnsi="Times New Roman"/>
          <w:i/>
          <w:sz w:val="21"/>
        </w:rPr>
        <w:t>BF</w:t>
      </w:r>
      <w:r>
        <w:rPr>
          <w:sz w:val="21"/>
        </w:rPr>
        <w:t>段数据求纸带运动的加速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90fcef27f984fa5b2ac42a0f04013fc9" coordsize="21600,21600" filled="f" id="_x0000_i1030" o:ole="" o:preferrelative="t" stroked="f" style="width:24.6pt;height:15.8pt" type="#_x0000_t75">
            <v:stroke joinstyle="miter"/>
            <v:imagedata o:title="eqId90fcef27f984fa5b2ac42a0f04013fc9" r:id="rId22"/>
            <o:lock aspectratio="t" v:ext="edit"/>
            <w10:anchorlock/>
          </v:shape>
          <o:OLEObject DrawAspect="Content" ObjectID="_1468075730" ProgID="Equation.DSMT4" ShapeID="_x0000_i1030" Type="Embed" r:id="rId23"/>
        </w:object>
      </w:r>
      <w:r>
        <w:rPr>
          <w:sz w:val="21"/>
        </w:rPr>
        <w:t>（以上计算结果均保留三位有效数字）</w:t>
      </w:r>
    </w:p>
    <w:p w14:paraId="3A6E2224">
      <w:pPr>
        <w:rPr>
          <w:rFonts w:eastAsiaTheme="minorEastAsia" w:hint="eastAsia"/>
          <w:b/>
          <w:bCs/>
          <w:lang w:eastAsia="zh-CN" w:val="en-US"/>
        </w:rPr>
      </w:pPr>
      <w:r>
        <w:rPr>
          <w:rFonts w:eastAsiaTheme="minorEastAsia" w:hint="eastAsia"/>
          <w:b/>
          <w:bCs/>
          <w:lang w:eastAsia="zh-CN" w:val="en-US"/>
        </w:rPr>
        <w:t>三、解答题（共计3</w:t>
      </w:r>
      <w:r>
        <w:rPr>
          <w:rFonts w:hint="eastAsia"/>
          <w:b/>
          <w:bCs/>
          <w:lang w:eastAsia="zh-CN" w:val="en-US"/>
        </w:rPr>
        <w:t>7</w:t>
      </w:r>
      <w:r>
        <w:rPr>
          <w:rFonts w:eastAsiaTheme="minorEastAsia" w:hint="eastAsia"/>
          <w:b/>
          <w:bCs/>
          <w:lang w:eastAsia="zh-CN" w:val="en-US"/>
        </w:rPr>
        <w:t>分）</w:t>
      </w:r>
    </w:p>
    <w:p w14:paraId="3482F3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汽车以20m/s的速度在平直公路上匀减速行驶，刹车后经4s速度变为4m/s，求：</w:t>
      </w:r>
    </w:p>
    <w:p w14:paraId="34A90E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3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刹车过程中的加速度；</w:t>
      </w:r>
    </w:p>
    <w:p w14:paraId="770C37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5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刹车后前进32m所用的时间；</w:t>
      </w:r>
    </w:p>
    <w:p w14:paraId="1BE2DE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刹车后6s内前进的距离。</w:t>
      </w:r>
    </w:p>
    <w:p w14:paraId="578906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0AB628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32EA8E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一长直的赛道上，一辆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1赛车前方198m处有安全车1正以10m/s的速度匀速前进，这时赛车手经过0.2s的反应时间后从静止出发以2m/s</w:t>
      </w:r>
      <w:r>
        <w:rPr>
          <w:sz w:val="21"/>
          <w:vertAlign w:val="superscript"/>
        </w:rPr>
        <w:t>2</w:t>
      </w:r>
      <w:r>
        <w:rPr>
          <w:sz w:val="21"/>
        </w:rPr>
        <w:t>的加速度追赶。设各车辆间经过时不会相碰。</w:t>
      </w:r>
    </w:p>
    <w:p w14:paraId="7EFC082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求赛车追上安全车1时的速度大小；</w:t>
      </w:r>
    </w:p>
    <w:p w14:paraId="676E48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求赛车追上之前与安全车1的最远距离；</w:t>
      </w:r>
    </w:p>
    <w:p w14:paraId="26E2D89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3FDB8F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220A8C6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3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一质点从静止开始做直线运动，其加速度随时间的变化关系如图所示。图中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均已知。求：</w:t>
      </w:r>
    </w:p>
    <w:p w14:paraId="4E19F1A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33625" cy="1419225"/>
            <wp:effectExtent b="3175" l="0" r="3175" t="0"/>
            <wp:docPr descr="@@@1183724a-4d33-4cc6-806f-ef61fd54f483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83724a-4d33-4cc6-806f-ef61fd54f483" id="100017" name="图片 1000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DE6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若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=1，第一个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内质点的位移；</w:t>
      </w:r>
    </w:p>
    <w:p w14:paraId="44F13D64">
      <w:pPr>
        <w:shd w:color="auto" w:fill="auto" w:val="clear"/>
        <w:spacing w:line="360" w:lineRule="auto"/>
        <w:jc w:val="left"/>
        <w:textAlignment w:val="center"/>
        <w:rPr>
          <w:rFonts w:eastAsiaTheme="minorEastAsia" w:hint="eastAsia"/>
          <w:lang w:eastAsia="zh-CN" w:val="en-US"/>
        </w:rPr>
      </w:pPr>
      <w:r>
        <w:rPr>
          <w:sz w:val="21"/>
        </w:rPr>
        <w:t>(2)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7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若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=2，</w:t>
      </w:r>
      <w:r>
        <w:rPr>
          <w:rFonts w:ascii="Times New Roman" w:cs="Times New Roman" w:eastAsia="Times New Roman" w:hAnsi="Times New Roman"/>
          <w:i/>
          <w:sz w:val="21"/>
        </w:rPr>
        <w:t>NT</w: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=1，2，3，…）时质点的速度。</w:t>
      </w:r>
    </w:p>
    <w:sectPr>
      <w:headerReference r:id="rId25" w:type="default"/>
      <w:footerReference r:id="rId26" w:type="default"/>
      <w:pgSz w:h="16838" w:w="11906"/>
      <w:pgMar w:bottom="1440" w:footer="992" w:gutter="0" w:header="851" w:left="1800" w:right="1800" w:top="1440"/>
      <w:pgNumType w:fmt="decimal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17FDFD1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42988161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FC2D78"/>
    <w:rsid w:val="004151FC"/>
    <w:rsid w:val="00C02FC6"/>
    <w:rsid w:val="042D7961"/>
    <w:rsid w:val="057647F7"/>
    <w:rsid w:val="1BFC2D78"/>
    <w:rsid w:val="1D117380"/>
    <w:rsid w:val="277A7B0F"/>
    <w:rsid w:val="3ECC22B7"/>
    <w:rsid w:val="5B20148D"/>
    <w:rsid w:val="5C6B263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image" Target="media/image12.png" /><Relationship Id="rId22" Type="http://schemas.openxmlformats.org/officeDocument/2006/relationships/image" Target="media/image13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4.png" /><Relationship Id="rId25" Type="http://schemas.openxmlformats.org/officeDocument/2006/relationships/header" Target="header1.xml" /><Relationship Id="rId26" Type="http://schemas.openxmlformats.org/officeDocument/2006/relationships/footer" Target="footer1.xml" /><Relationship Id="rId27" Type="http://schemas.openxmlformats.org/officeDocument/2006/relationships/theme" Target="theme/theme1.xml" /><Relationship Id="rId28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oleObject" Target="embeddings/oleObject1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3</Words>
  <Characters>161</Characters>
  <Application>Microsoft Office Word</Application>
  <DocSecurity>0</DocSecurity>
  <Lines>0</Lines>
  <Paragraphs>0</Paragraphs>
  <ScaleCrop>false</ScaleCrop>
  <Company/>
  <LinksUpToDate>false</LinksUpToDate>
  <CharactersWithSpaces>1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博文398365</dc:creator>
  <cp:lastModifiedBy>博文398365</cp:lastModifiedBy>
  <cp:revision>1</cp:revision>
  <dcterms:created xsi:type="dcterms:W3CDTF">2025-06-29T13:44:00Z</dcterms:created>
  <dcterms:modified xsi:type="dcterms:W3CDTF">2025-09-29T14:2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